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sldIdLst>
    <p:sldId id="266" r:id="rId2"/>
    <p:sldId id="267" r:id="rId3"/>
    <p:sldId id="268" r:id="rId4"/>
    <p:sldId id="269" r:id="rId5"/>
    <p:sldId id="270" r:id="rId6"/>
    <p:sldId id="271" r:id="rId7"/>
    <p:sldId id="272" r:id="rId8"/>
    <p:sldId id="273" r:id="rId9"/>
    <p:sldId id="257" r:id="rId10"/>
    <p:sldId id="258" r:id="rId11"/>
    <p:sldId id="259" r:id="rId12"/>
    <p:sldId id="260" r:id="rId13"/>
    <p:sldId id="265" r:id="rId14"/>
    <p:sldId id="262" r:id="rId15"/>
    <p:sldId id="264" r:id="rId16"/>
    <p:sldId id="274" r:id="rId17"/>
    <p:sldId id="263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80" d="100"/>
          <a:sy n="80" d="100"/>
        </p:scale>
        <p:origin x="-1408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Relationship Id="rId2" Type="http://schemas.openxmlformats.org/officeDocument/2006/relationships/image" Target="../media/image1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0D555E-A5A8-6C48-BFEE-66A07F281A5D}" type="datetimeFigureOut">
              <a:rPr lang="en-US" smtClean="0"/>
              <a:t>5/24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932736-0D90-9447-8686-C13A7DD843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639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Corpus callosum</a:t>
            </a:r>
            <a:r>
              <a:rPr lang="en-US" dirty="0" smtClean="0"/>
              <a:t>/the </a:t>
            </a:r>
            <a:r>
              <a:rPr lang="en-US" b="1" dirty="0" smtClean="0"/>
              <a:t>corpus callosum</a:t>
            </a:r>
            <a:r>
              <a:rPr lang="en-US" dirty="0" smtClean="0"/>
              <a:t> consists of about 200 </a:t>
            </a:r>
            <a:r>
              <a:rPr lang="en-US" dirty="0" err="1" smtClean="0"/>
              <a:t>millon</a:t>
            </a:r>
            <a:r>
              <a:rPr lang="en-US" dirty="0" smtClean="0"/>
              <a:t> axons that interconnect the two hemispheres. The primary </a:t>
            </a:r>
            <a:r>
              <a:rPr lang="en-US" b="1" dirty="0" smtClean="0"/>
              <a:t>function of the corpus callosum</a:t>
            </a:r>
            <a:r>
              <a:rPr lang="en-US" dirty="0" smtClean="0"/>
              <a:t> is to integrate motor, sensory, and cognitive performances between the cerebral cortex on one side of the brain to the same region on the other sid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6D7C9B-3D86-ED47-B6AA-EAB3C4DA5C9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136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ft occipital</a:t>
            </a:r>
            <a:r>
              <a:rPr lang="en-US" baseline="0" dirty="0" smtClean="0"/>
              <a:t> lobe/cerebellum and medull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6D7C9B-3D86-ED47-B6AA-EAB3C4DA5C9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0038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Corpus callosum</a:t>
            </a:r>
            <a:r>
              <a:rPr lang="en-US" dirty="0" smtClean="0"/>
              <a:t>/the </a:t>
            </a:r>
            <a:r>
              <a:rPr lang="en-US" b="1" dirty="0" smtClean="0"/>
              <a:t>corpus callosum</a:t>
            </a:r>
            <a:r>
              <a:rPr lang="en-US" dirty="0" smtClean="0"/>
              <a:t> consists of about 200 </a:t>
            </a:r>
            <a:r>
              <a:rPr lang="en-US" dirty="0" err="1" smtClean="0"/>
              <a:t>millon</a:t>
            </a:r>
            <a:r>
              <a:rPr lang="en-US" dirty="0" smtClean="0"/>
              <a:t> axons that interconnect the two hemispheres. The primary </a:t>
            </a:r>
            <a:r>
              <a:rPr lang="en-US" b="1" dirty="0" smtClean="0"/>
              <a:t>function of the corpus callosum</a:t>
            </a:r>
            <a:r>
              <a:rPr lang="en-US" dirty="0" smtClean="0"/>
              <a:t> is to integrate motor, sensory, and cognitive performances between the cerebral cortex on one side of the brain to the same region on the other sid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6D7C9B-3D86-ED47-B6AA-EAB3C4DA5C9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1559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6D7C9B-3D86-ED47-B6AA-EAB3C4DA5C9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2854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6D7C9B-3D86-ED47-B6AA-EAB3C4DA5C95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341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EF18-1D2B-3E46-AFBC-A60E43541FE0}" type="datetimeFigureOut">
              <a:rPr lang="en-US" smtClean="0"/>
              <a:t>5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93822-2CA1-0E41-B5EF-3BEF29526F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882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EF18-1D2B-3E46-AFBC-A60E43541FE0}" type="datetimeFigureOut">
              <a:rPr lang="en-US" smtClean="0"/>
              <a:t>5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93822-2CA1-0E41-B5EF-3BEF29526F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0561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EF18-1D2B-3E46-AFBC-A60E43541FE0}" type="datetimeFigureOut">
              <a:rPr lang="en-US" smtClean="0"/>
              <a:t>5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93822-2CA1-0E41-B5EF-3BEF29526F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372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EF18-1D2B-3E46-AFBC-A60E43541FE0}" type="datetimeFigureOut">
              <a:rPr lang="en-US" smtClean="0"/>
              <a:t>5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93822-2CA1-0E41-B5EF-3BEF29526F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3709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EF18-1D2B-3E46-AFBC-A60E43541FE0}" type="datetimeFigureOut">
              <a:rPr lang="en-US" smtClean="0"/>
              <a:t>5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93822-2CA1-0E41-B5EF-3BEF29526F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3096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EF18-1D2B-3E46-AFBC-A60E43541FE0}" type="datetimeFigureOut">
              <a:rPr lang="en-US" smtClean="0"/>
              <a:t>5/2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93822-2CA1-0E41-B5EF-3BEF29526F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755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EF18-1D2B-3E46-AFBC-A60E43541FE0}" type="datetimeFigureOut">
              <a:rPr lang="en-US" smtClean="0"/>
              <a:t>5/24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93822-2CA1-0E41-B5EF-3BEF29526F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5501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EF18-1D2B-3E46-AFBC-A60E43541FE0}" type="datetimeFigureOut">
              <a:rPr lang="en-US" smtClean="0"/>
              <a:t>5/2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93822-2CA1-0E41-B5EF-3BEF29526F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002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EF18-1D2B-3E46-AFBC-A60E43541FE0}" type="datetimeFigureOut">
              <a:rPr lang="en-US" smtClean="0"/>
              <a:t>5/24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93822-2CA1-0E41-B5EF-3BEF29526F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3293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EF18-1D2B-3E46-AFBC-A60E43541FE0}" type="datetimeFigureOut">
              <a:rPr lang="en-US" smtClean="0"/>
              <a:t>5/2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93822-2CA1-0E41-B5EF-3BEF29526F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242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5EF18-1D2B-3E46-AFBC-A60E43541FE0}" type="datetimeFigureOut">
              <a:rPr lang="en-US" smtClean="0"/>
              <a:t>5/2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F93822-2CA1-0E41-B5EF-3BEF29526F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070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05EF18-1D2B-3E46-AFBC-A60E43541FE0}" type="datetimeFigureOut">
              <a:rPr lang="en-US" smtClean="0"/>
              <a:t>5/2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F93822-2CA1-0E41-B5EF-3BEF29526F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8668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Relationship Id="rId3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5.pn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6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9885" y="362901"/>
            <a:ext cx="82471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/>
                <a:cs typeface="Times New Roman"/>
              </a:rPr>
              <a:t>Magnetic Resonance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9885" y="1550576"/>
            <a:ext cx="8296607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/>
                <a:cs typeface="Times New Roman"/>
              </a:rPr>
              <a:t>Suppose that a spin ½ particle (a proton say) is at rest in an external magnetic field.  A small transverse field is applied </a:t>
            </a:r>
            <a:r>
              <a:rPr lang="en-US" sz="2200" dirty="0" err="1" smtClean="0">
                <a:latin typeface="Times New Roman"/>
                <a:cs typeface="Times New Roman"/>
              </a:rPr>
              <a:t>ot</a:t>
            </a:r>
            <a:r>
              <a:rPr lang="en-US" sz="2200" dirty="0" smtClean="0">
                <a:latin typeface="Times New Roman"/>
                <a:cs typeface="Times New Roman"/>
              </a:rPr>
              <a:t> the sample.  What is the Hamiltonian for the system?  The magnetic fields are as below.</a:t>
            </a:r>
          </a:p>
          <a:p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The Hamiltonian is given by,</a:t>
            </a:r>
            <a:r>
              <a:rPr lang="en-US" sz="2200" dirty="0">
                <a:latin typeface="Times New Roman"/>
                <a:cs typeface="Times New Roman"/>
              </a:rPr>
              <a:t>	</a:t>
            </a:r>
            <a:r>
              <a:rPr lang="en-US" sz="2200" dirty="0" smtClean="0">
                <a:latin typeface="Times New Roman"/>
                <a:cs typeface="Times New Roman"/>
              </a:rPr>
              <a:t>			where,</a:t>
            </a:r>
          </a:p>
          <a:p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endParaRPr lang="en-US" sz="2200" dirty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The spin matrices are:</a:t>
            </a:r>
            <a:endParaRPr lang="en-US" sz="2200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900762"/>
              </p:ext>
            </p:extLst>
          </p:nvPr>
        </p:nvGraphicFramePr>
        <p:xfrm>
          <a:off x="329885" y="2726850"/>
          <a:ext cx="3793678" cy="110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3" imgW="1790700" imgH="520700" progId="Equation.DSMT4">
                  <p:embed/>
                </p:oleObj>
              </mc:Choice>
              <mc:Fallback>
                <p:oleObj name="Equation" r:id="rId3" imgW="1790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885" y="2726850"/>
                        <a:ext cx="3793678" cy="1103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470572"/>
              </p:ext>
            </p:extLst>
          </p:nvPr>
        </p:nvGraphicFramePr>
        <p:xfrm>
          <a:off x="3694712" y="3869784"/>
          <a:ext cx="16398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5" imgW="774700" imgH="228600" progId="Equation.DSMT4">
                  <p:embed/>
                </p:oleObj>
              </mc:Choice>
              <mc:Fallback>
                <p:oleObj name="Equation" r:id="rId5" imgW="774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94712" y="3869784"/>
                        <a:ext cx="1639888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55363"/>
              </p:ext>
            </p:extLst>
          </p:nvPr>
        </p:nvGraphicFramePr>
        <p:xfrm>
          <a:off x="329885" y="4505044"/>
          <a:ext cx="19081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7" imgW="901700" imgH="279400" progId="Equation.DSMT4">
                  <p:embed/>
                </p:oleObj>
              </mc:Choice>
              <mc:Fallback>
                <p:oleObj name="Equation" r:id="rId7" imgW="901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9885" y="4505044"/>
                        <a:ext cx="1908175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91093"/>
              </p:ext>
            </p:extLst>
          </p:nvPr>
        </p:nvGraphicFramePr>
        <p:xfrm>
          <a:off x="412356" y="5920000"/>
          <a:ext cx="7363988" cy="776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9" imgW="4699000" imgH="495300" progId="Equation.DSMT4">
                  <p:embed/>
                </p:oleObj>
              </mc:Choice>
              <mc:Fallback>
                <p:oleObj name="Equation" r:id="rId9" imgW="46990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356" y="5920000"/>
                        <a:ext cx="7363988" cy="776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1068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1734" y="296333"/>
            <a:ext cx="81449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/>
                <a:cs typeface="Times New Roman"/>
              </a:rPr>
              <a:t>Imaging the Brain with MRI</a:t>
            </a:r>
          </a:p>
          <a:p>
            <a:r>
              <a:rPr lang="en-US" sz="2800" i="1" dirty="0" smtClean="0">
                <a:latin typeface="Times New Roman"/>
                <a:cs typeface="Times New Roman"/>
              </a:rPr>
              <a:t>	- Anatomy</a:t>
            </a:r>
            <a:endParaRPr lang="en-US" sz="2800" i="1" dirty="0">
              <a:latin typeface="Times New Roman"/>
              <a:cs typeface="Times New Roman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914400" y="1250440"/>
            <a:ext cx="7404099" cy="5301304"/>
            <a:chOff x="914400" y="1250440"/>
            <a:chExt cx="7404099" cy="5301304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14400" y="1250440"/>
              <a:ext cx="7404099" cy="508586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914400" y="6336300"/>
              <a:ext cx="3500966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>
                  <a:latin typeface="Times New Roman"/>
                  <a:cs typeface="Times New Roman"/>
                </a:rPr>
                <a:t>Alan L. </a:t>
              </a:r>
              <a:r>
                <a:rPr lang="en-US" sz="800" dirty="0" err="1" smtClean="0">
                  <a:latin typeface="Times New Roman"/>
                  <a:cs typeface="Times New Roman"/>
                </a:rPr>
                <a:t>Rhoton</a:t>
              </a:r>
              <a:r>
                <a:rPr lang="en-US" sz="800" dirty="0" smtClean="0">
                  <a:latin typeface="Times New Roman"/>
                  <a:cs typeface="Times New Roman"/>
                </a:rPr>
                <a:t>, Jr. MD, Dept. of Neurological Surgery, University of Florida</a:t>
              </a:r>
              <a:endParaRPr lang="en-US" sz="800" dirty="0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5934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21734" y="296333"/>
            <a:ext cx="81449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/>
                <a:cs typeface="Times New Roman"/>
              </a:rPr>
              <a:t>Imaging the Brain with MRI</a:t>
            </a:r>
          </a:p>
          <a:p>
            <a:r>
              <a:rPr lang="en-US" sz="2800" i="1" dirty="0" smtClean="0">
                <a:latin typeface="Times New Roman"/>
                <a:cs typeface="Times New Roman"/>
              </a:rPr>
              <a:t>	- Anatomy</a:t>
            </a:r>
            <a:endParaRPr lang="en-US" sz="2800" i="1" dirty="0">
              <a:latin typeface="Times New Roman"/>
              <a:cs typeface="Times New Roman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901701" y="1250440"/>
            <a:ext cx="7564966" cy="5179308"/>
            <a:chOff x="118534" y="1435100"/>
            <a:chExt cx="4522759" cy="331172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8534" y="1435100"/>
              <a:ext cx="4522759" cy="307088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118534" y="4531380"/>
              <a:ext cx="3500966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>
                  <a:latin typeface="Times New Roman"/>
                  <a:cs typeface="Times New Roman"/>
                </a:rPr>
                <a:t>Alan L. </a:t>
              </a:r>
              <a:r>
                <a:rPr lang="en-US" sz="800" dirty="0" err="1" smtClean="0">
                  <a:latin typeface="Times New Roman"/>
                  <a:cs typeface="Times New Roman"/>
                </a:rPr>
                <a:t>Rhoton</a:t>
              </a:r>
              <a:r>
                <a:rPr lang="en-US" sz="800" dirty="0" smtClean="0">
                  <a:latin typeface="Times New Roman"/>
                  <a:cs typeface="Times New Roman"/>
                </a:rPr>
                <a:t>, Jr. MD, Dept. of Neurological Surgery, University of Florida</a:t>
              </a:r>
              <a:endParaRPr lang="en-US" sz="8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901701" y="1250440"/>
            <a:ext cx="7404099" cy="5470952"/>
            <a:chOff x="3905982" y="3289300"/>
            <a:chExt cx="5034817" cy="354055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05982" y="3289300"/>
              <a:ext cx="5034817" cy="343283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905982" y="6614408"/>
              <a:ext cx="3500966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>
                  <a:latin typeface="Times New Roman"/>
                  <a:cs typeface="Times New Roman"/>
                </a:rPr>
                <a:t>Alan L. </a:t>
              </a:r>
              <a:r>
                <a:rPr lang="en-US" sz="800" dirty="0" err="1" smtClean="0">
                  <a:latin typeface="Times New Roman"/>
                  <a:cs typeface="Times New Roman"/>
                </a:rPr>
                <a:t>Rhoton</a:t>
              </a:r>
              <a:r>
                <a:rPr lang="en-US" sz="800" dirty="0" smtClean="0">
                  <a:latin typeface="Times New Roman"/>
                  <a:cs typeface="Times New Roman"/>
                </a:rPr>
                <a:t>, Jr. MD, Dept. of Neurological Surgery, University of Florida</a:t>
              </a:r>
              <a:endParaRPr lang="en-US" sz="8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929216" y="1286248"/>
            <a:ext cx="7251700" cy="5435144"/>
            <a:chOff x="939800" y="812800"/>
            <a:chExt cx="7251700" cy="5435144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39800" y="812800"/>
              <a:ext cx="7251700" cy="521970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939800" y="6032500"/>
              <a:ext cx="3500966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>
                  <a:latin typeface="Times New Roman"/>
                  <a:cs typeface="Times New Roman"/>
                </a:rPr>
                <a:t>Alan L. </a:t>
              </a:r>
              <a:r>
                <a:rPr lang="en-US" sz="800" dirty="0" err="1" smtClean="0">
                  <a:latin typeface="Times New Roman"/>
                  <a:cs typeface="Times New Roman"/>
                </a:rPr>
                <a:t>Rhoton</a:t>
              </a:r>
              <a:r>
                <a:rPr lang="en-US" sz="800" dirty="0" smtClean="0">
                  <a:latin typeface="Times New Roman"/>
                  <a:cs typeface="Times New Roman"/>
                </a:rPr>
                <a:t>, Jr. MD, Dept. of Neurological Surgery, University of Florida</a:t>
              </a:r>
              <a:endParaRPr lang="en-US" sz="800" dirty="0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85554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1734" y="296333"/>
            <a:ext cx="81449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/>
                <a:cs typeface="Times New Roman"/>
              </a:rPr>
              <a:t>Imaging the Brain with MRI</a:t>
            </a:r>
          </a:p>
          <a:p>
            <a:r>
              <a:rPr lang="en-US" sz="2800" i="1" dirty="0" smtClean="0">
                <a:latin typeface="Times New Roman"/>
                <a:cs typeface="Times New Roman"/>
              </a:rPr>
              <a:t>	- Anatomy – T1 weighted image</a:t>
            </a:r>
            <a:endParaRPr lang="en-US" sz="2800" i="1" dirty="0">
              <a:latin typeface="Times New Roman"/>
              <a:cs typeface="Times New Roman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507066" y="2141967"/>
            <a:ext cx="6612467" cy="4375249"/>
            <a:chOff x="1185333" y="2141967"/>
            <a:chExt cx="6612467" cy="4375249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85333" y="2141967"/>
              <a:ext cx="6612467" cy="4375249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1185333" y="6332550"/>
              <a:ext cx="4572000" cy="18466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http://www.neomed.edu/DEPTS/NEUR/atlas/Sagittal/MRI/Sagittal1/Sagittal1Frame.htm</a:t>
              </a:r>
              <a:endParaRPr lang="en-US" sz="600" dirty="0">
                <a:solidFill>
                  <a:schemeClr val="bg1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86268" y="1481667"/>
            <a:ext cx="1820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orpus Callosum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13" name="Straight Arrow Connector 12"/>
          <p:cNvCxnSpPr>
            <a:stCxn id="11" idx="2"/>
          </p:cNvCxnSpPr>
          <p:nvPr/>
        </p:nvCxnSpPr>
        <p:spPr>
          <a:xfrm rot="16200000" flipH="1">
            <a:off x="1854716" y="1092717"/>
            <a:ext cx="1696534" cy="321309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184400" y="1532469"/>
            <a:ext cx="1820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Lateral Ventricle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18" name="Straight Arrow Connector 17"/>
          <p:cNvCxnSpPr>
            <a:stCxn id="16" idx="2"/>
          </p:cNvCxnSpPr>
          <p:nvPr/>
        </p:nvCxnSpPr>
        <p:spPr>
          <a:xfrm rot="16200000" flipH="1">
            <a:off x="2985016" y="2011351"/>
            <a:ext cx="1798134" cy="1579034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063068" y="1666333"/>
            <a:ext cx="1820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4</a:t>
            </a:r>
            <a:r>
              <a:rPr lang="en-US" baseline="30000" dirty="0" smtClean="0">
                <a:latin typeface="Times New Roman"/>
                <a:cs typeface="Times New Roman"/>
              </a:rPr>
              <a:t>th</a:t>
            </a:r>
            <a:r>
              <a:rPr lang="en-US" dirty="0" smtClean="0">
                <a:latin typeface="Times New Roman"/>
                <a:cs typeface="Times New Roman"/>
              </a:rPr>
              <a:t> Ventricle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21" name="Straight Arrow Connector 20"/>
          <p:cNvCxnSpPr>
            <a:stCxn id="19" idx="2"/>
          </p:cNvCxnSpPr>
          <p:nvPr/>
        </p:nvCxnSpPr>
        <p:spPr>
          <a:xfrm rot="5400000">
            <a:off x="4419317" y="2958816"/>
            <a:ext cx="2477068" cy="63076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1096433" y="5283200"/>
            <a:ext cx="3509431" cy="279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43" idx="2"/>
          </p:cNvCxnSpPr>
          <p:nvPr/>
        </p:nvCxnSpPr>
        <p:spPr>
          <a:xfrm rot="5400000">
            <a:off x="6897535" y="3366932"/>
            <a:ext cx="208801" cy="331893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29" idx="0"/>
          </p:cNvCxnSpPr>
          <p:nvPr/>
        </p:nvCxnSpPr>
        <p:spPr>
          <a:xfrm rot="16200000" flipV="1">
            <a:off x="5825584" y="4224351"/>
            <a:ext cx="1603402" cy="2925231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035800" y="6488668"/>
            <a:ext cx="210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Medulla Oblongata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32" name="Straight Arrow Connector 31"/>
          <p:cNvCxnSpPr>
            <a:stCxn id="33" idx="3"/>
          </p:cNvCxnSpPr>
          <p:nvPr/>
        </p:nvCxnSpPr>
        <p:spPr>
          <a:xfrm flipV="1">
            <a:off x="1507068" y="4385733"/>
            <a:ext cx="2861732" cy="73794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9268" y="4274861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Optic Nerve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428067" y="6488668"/>
            <a:ext cx="1820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pinal Chord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40" name="Straight Arrow Connector 39"/>
          <p:cNvCxnSpPr>
            <a:stCxn id="38" idx="0"/>
          </p:cNvCxnSpPr>
          <p:nvPr/>
        </p:nvCxnSpPr>
        <p:spPr>
          <a:xfrm rot="16200000" flipV="1">
            <a:off x="4940817" y="6091252"/>
            <a:ext cx="621268" cy="173564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48" idx="2"/>
          </p:cNvCxnSpPr>
          <p:nvPr/>
        </p:nvCxnSpPr>
        <p:spPr>
          <a:xfrm rot="5400000">
            <a:off x="5347216" y="2140981"/>
            <a:ext cx="2848002" cy="263736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8089901" y="4275667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isterna Magna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179735" y="1666332"/>
            <a:ext cx="1820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erebellum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004732" y="1250440"/>
            <a:ext cx="1820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Hypothalamu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451601" y="1264735"/>
            <a:ext cx="1820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halamus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54" name="Straight Arrow Connector 53"/>
          <p:cNvCxnSpPr>
            <a:stCxn id="52" idx="2"/>
          </p:cNvCxnSpPr>
          <p:nvPr/>
        </p:nvCxnSpPr>
        <p:spPr>
          <a:xfrm rot="5400000">
            <a:off x="5025885" y="1451115"/>
            <a:ext cx="2152930" cy="2518834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51" idx="2"/>
          </p:cNvCxnSpPr>
          <p:nvPr/>
        </p:nvCxnSpPr>
        <p:spPr>
          <a:xfrm rot="5400000">
            <a:off x="3584436" y="2641200"/>
            <a:ext cx="2351891" cy="309034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86267" y="5098534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rachea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268" y="2187775"/>
            <a:ext cx="18203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kin &amp;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Subcutaneous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Fat 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en-US" i="1" dirty="0" smtClean="0">
                <a:latin typeface="Times New Roman"/>
                <a:cs typeface="Times New Roman"/>
              </a:rPr>
              <a:t>Dura </a:t>
            </a:r>
            <a:r>
              <a:rPr lang="en-US" i="1" dirty="0" err="1" smtClean="0">
                <a:latin typeface="Times New Roman"/>
                <a:cs typeface="Times New Roman"/>
              </a:rPr>
              <a:t>Matta</a:t>
            </a:r>
            <a:r>
              <a:rPr lang="en-US" dirty="0" smtClean="0">
                <a:latin typeface="Times New Roman"/>
                <a:cs typeface="Times New Roman"/>
              </a:rPr>
              <a:t>)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9268" y="3362867"/>
            <a:ext cx="1820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Skull Bone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1003300" y="2996063"/>
            <a:ext cx="2391833" cy="366804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31" idx="2"/>
          </p:cNvCxnSpPr>
          <p:nvPr/>
        </p:nvCxnSpPr>
        <p:spPr>
          <a:xfrm flipV="1">
            <a:off x="969434" y="3649133"/>
            <a:ext cx="2313888" cy="8306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8233834" y="5318098"/>
            <a:ext cx="766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Pons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119533" y="3175000"/>
            <a:ext cx="8805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SF</a:t>
            </a:r>
            <a:endParaRPr lang="en-US" dirty="0">
              <a:latin typeface="Times New Roman"/>
              <a:cs typeface="Times New Roman"/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flipH="1" flipV="1">
            <a:off x="4914900" y="4512735"/>
            <a:ext cx="3746502" cy="1174696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41" idx="2"/>
          </p:cNvCxnSpPr>
          <p:nvPr/>
        </p:nvCxnSpPr>
        <p:spPr>
          <a:xfrm flipH="1">
            <a:off x="6248399" y="3544332"/>
            <a:ext cx="2311401" cy="968403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2819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89240" y="1522870"/>
            <a:ext cx="4572768" cy="4825461"/>
            <a:chOff x="1295400" y="3435829"/>
            <a:chExt cx="2239963" cy="2631892"/>
          </a:xfrm>
        </p:grpSpPr>
        <p:pic>
          <p:nvPicPr>
            <p:cNvPr id="4" name="Picture 5" descr="T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95400" y="3435829"/>
              <a:ext cx="2239963" cy="263189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2314963" y="5967001"/>
              <a:ext cx="1204568" cy="1007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600" b="1" dirty="0" smtClean="0">
                  <a:ea typeface="ＭＳ Ｐゴシック" pitchFamily="37" charset="-128"/>
                  <a:cs typeface="ＭＳ Ｐゴシック" pitchFamily="37" charset="-128"/>
                </a:rPr>
                <a:t>An Introduction to MRI Physics and Analysis  Michael Jay </a:t>
              </a:r>
              <a:r>
                <a:rPr lang="en-US" sz="600" b="1" dirty="0" err="1" smtClean="0">
                  <a:ea typeface="ＭＳ Ｐゴシック" pitchFamily="37" charset="-128"/>
                  <a:cs typeface="ＭＳ Ｐゴシック" pitchFamily="37" charset="-128"/>
                </a:rPr>
                <a:t>Schillaci</a:t>
              </a:r>
              <a:r>
                <a:rPr lang="en-US" sz="600" b="1" dirty="0" smtClean="0">
                  <a:ea typeface="ＭＳ Ｐゴシック" pitchFamily="37" charset="-128"/>
                  <a:cs typeface="ＭＳ Ｐゴシック" pitchFamily="37" charset="-128"/>
                </a:rPr>
                <a:t>, PhD</a:t>
              </a:r>
              <a:endParaRPr lang="en-US" sz="600" b="1" dirty="0">
                <a:ea typeface="ＭＳ Ｐゴシック" pitchFamily="37" charset="-128"/>
                <a:cs typeface="ＭＳ Ｐゴシック" pitchFamily="37" charset="-128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156984" y="328070"/>
            <a:ext cx="4572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/>
                <a:cs typeface="Times New Roman"/>
              </a:rPr>
              <a:t>Imaging the Brain with MRI</a:t>
            </a:r>
          </a:p>
        </p:txBody>
      </p:sp>
    </p:spTree>
    <p:extLst>
      <p:ext uri="{BB962C8B-B14F-4D97-AF65-F5344CB8AC3E}">
        <p14:creationId xmlns:p14="http://schemas.microsoft.com/office/powerpoint/2010/main" val="760795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1734" y="296333"/>
            <a:ext cx="81449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/>
                <a:cs typeface="Times New Roman"/>
              </a:rPr>
              <a:t>Imaging the Brain with MRI</a:t>
            </a:r>
          </a:p>
          <a:p>
            <a:r>
              <a:rPr lang="en-US" sz="2800" i="1" dirty="0" smtClean="0">
                <a:latin typeface="Times New Roman"/>
                <a:cs typeface="Times New Roman"/>
              </a:rPr>
              <a:t>	- Cisterna Magna</a:t>
            </a:r>
            <a:endParaRPr lang="en-US" sz="2800" i="1" dirty="0">
              <a:latin typeface="Times New Roman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1734" y="5359400"/>
            <a:ext cx="83904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 Cerebrospinal fluid produced in the fourth ventricle drains into the </a:t>
            </a:r>
            <a:r>
              <a:rPr lang="en-US" dirty="0" err="1" smtClean="0">
                <a:latin typeface="Times New Roman"/>
                <a:cs typeface="Times New Roman"/>
              </a:rPr>
              <a:t>cisterna</a:t>
            </a:r>
            <a:r>
              <a:rPr lang="en-US" dirty="0" smtClean="0">
                <a:latin typeface="Times New Roman"/>
                <a:cs typeface="Times New Roman"/>
              </a:rPr>
              <a:t> magna via 	the lateral apertures and median aperture.</a:t>
            </a:r>
          </a:p>
          <a:p>
            <a:pPr>
              <a:buFont typeface="Arial"/>
              <a:buChar char="•"/>
            </a:pPr>
            <a:endParaRPr lang="en-US" dirty="0" smtClean="0">
              <a:latin typeface="Times New Roman"/>
              <a:cs typeface="Times New Roman"/>
            </a:endParaRPr>
          </a:p>
          <a:p>
            <a:pPr>
              <a:buFont typeface="Arial"/>
              <a:buChar char="•"/>
            </a:pPr>
            <a:r>
              <a:rPr lang="en-US" dirty="0" smtClean="0">
                <a:latin typeface="Times New Roman"/>
                <a:cs typeface="Times New Roman"/>
              </a:rPr>
              <a:t> Cisterns are receptacles for holding liquid.</a:t>
            </a:r>
            <a:endParaRPr lang="en-US" dirty="0">
              <a:latin typeface="Times New Roman"/>
              <a:cs typeface="Times New Roman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21734" y="1698321"/>
            <a:ext cx="8712200" cy="3281680"/>
            <a:chOff x="321734" y="1540933"/>
            <a:chExt cx="8712200" cy="3281680"/>
          </a:xfrm>
        </p:grpSpPr>
        <p:grpSp>
          <p:nvGrpSpPr>
            <p:cNvPr id="8" name="Group 7"/>
            <p:cNvGrpSpPr/>
            <p:nvPr/>
          </p:nvGrpSpPr>
          <p:grpSpPr>
            <a:xfrm>
              <a:off x="321734" y="1540933"/>
              <a:ext cx="8712200" cy="3281680"/>
              <a:chOff x="321734" y="1540933"/>
              <a:chExt cx="8712200" cy="3281680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321734" y="1540933"/>
                <a:ext cx="8712200" cy="3281680"/>
                <a:chOff x="321734" y="1540933"/>
                <a:chExt cx="8712200" cy="3281680"/>
              </a:xfrm>
            </p:grpSpPr>
            <p:pic>
              <p:nvPicPr>
                <p:cNvPr id="2" name="Picture 1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21734" y="1540933"/>
                  <a:ext cx="5478546" cy="3281680"/>
                </a:xfrm>
                <a:prstGeom prst="rect">
                  <a:avLst/>
                </a:prstGeom>
              </p:spPr>
            </p:pic>
            <p:pic>
              <p:nvPicPr>
                <p:cNvPr id="4" name="Picture 3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012267" y="1540933"/>
                  <a:ext cx="4021667" cy="3281680"/>
                </a:xfrm>
                <a:prstGeom prst="rect">
                  <a:avLst/>
                </a:prstGeom>
              </p:spPr>
            </p:pic>
          </p:grpSp>
          <p:sp>
            <p:nvSpPr>
              <p:cNvPr id="7" name="Rectangle 6"/>
              <p:cNvSpPr/>
              <p:nvPr/>
            </p:nvSpPr>
            <p:spPr>
              <a:xfrm>
                <a:off x="321734" y="4637947"/>
                <a:ext cx="3031067" cy="1846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" dirty="0" smtClean="0"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http://www.neomed.edu/DEPTS/NEUR/atlas/Sagittal/MRI/Sagittal1/Sagittal1Frame.htm</a:t>
                </a:r>
                <a:endParaRPr lang="en-US" sz="600" dirty="0">
                  <a:solidFill>
                    <a:schemeClr val="bg1"/>
                  </a:solidFill>
                  <a:latin typeface="Times New Roman"/>
                  <a:cs typeface="Times New Roman"/>
                </a:endParaRPr>
              </a:p>
            </p:txBody>
          </p:sp>
        </p:grpSp>
        <p:sp>
          <p:nvSpPr>
            <p:cNvPr id="9" name="Rectangle 8"/>
            <p:cNvSpPr/>
            <p:nvPr/>
          </p:nvSpPr>
          <p:spPr>
            <a:xfrm>
              <a:off x="5012267" y="4607169"/>
              <a:ext cx="2929467" cy="2154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800" dirty="0" smtClean="0">
                  <a:latin typeface="Times New Roman"/>
                  <a:cs typeface="Times New Roman"/>
                </a:rPr>
                <a:t>http://education.yahoo.com/reference/gray/subjects/subject/193</a:t>
              </a:r>
              <a:endParaRPr lang="en-US" sz="800" dirty="0">
                <a:latin typeface="Times New Roman"/>
                <a:cs typeface="Times New Roman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721582" y="1698321"/>
            <a:ext cx="5034817" cy="3540552"/>
            <a:chOff x="3905982" y="3289300"/>
            <a:chExt cx="5034817" cy="354055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905982" y="3289300"/>
              <a:ext cx="5034817" cy="343283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3905982" y="6614408"/>
              <a:ext cx="3500966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>
                  <a:latin typeface="Times New Roman"/>
                  <a:cs typeface="Times New Roman"/>
                </a:rPr>
                <a:t>Alan L. </a:t>
              </a:r>
              <a:r>
                <a:rPr lang="en-US" sz="800" dirty="0" err="1" smtClean="0">
                  <a:latin typeface="Times New Roman"/>
                  <a:cs typeface="Times New Roman"/>
                </a:rPr>
                <a:t>Rhoton</a:t>
              </a:r>
              <a:r>
                <a:rPr lang="en-US" sz="800" dirty="0" smtClean="0">
                  <a:latin typeface="Times New Roman"/>
                  <a:cs typeface="Times New Roman"/>
                </a:rPr>
                <a:t>, Jr. MD, Dept. of Neurological Surgery, University of Florida</a:t>
              </a:r>
              <a:endParaRPr lang="en-US" sz="800" dirty="0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1695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7855" y="212904"/>
            <a:ext cx="8033824" cy="6016359"/>
            <a:chOff x="1295400" y="2786292"/>
            <a:chExt cx="3935356" cy="3281429"/>
          </a:xfrm>
        </p:grpSpPr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2030356" y="2786292"/>
              <a:ext cx="3200400" cy="453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600" b="1" dirty="0">
                  <a:solidFill>
                    <a:srgbClr val="000000"/>
                  </a:solidFill>
                </a:rPr>
                <a:t>T1 Weighted Image (T1WI)</a:t>
              </a:r>
            </a:p>
            <a:p>
              <a:pPr algn="ctr" eaLnBrk="1" hangingPunct="1"/>
              <a:r>
                <a:rPr lang="en-US" sz="1200" dirty="0">
                  <a:solidFill>
                    <a:srgbClr val="000000"/>
                  </a:solidFill>
                </a:rPr>
                <a:t>(Gray </a:t>
              </a:r>
              <a:r>
                <a:rPr lang="en-US" sz="1200" dirty="0" smtClean="0">
                  <a:solidFill>
                    <a:srgbClr val="000000"/>
                  </a:solidFill>
                </a:rPr>
                <a:t>Matter Gray </a:t>
              </a:r>
              <a:r>
                <a:rPr lang="en-US" sz="1200" dirty="0">
                  <a:solidFill>
                    <a:srgbClr val="000000"/>
                  </a:solidFill>
                </a:rPr>
                <a:t>– White </a:t>
              </a:r>
              <a:r>
                <a:rPr lang="en-US" sz="1200" dirty="0" smtClean="0">
                  <a:solidFill>
                    <a:srgbClr val="000000"/>
                  </a:solidFill>
                </a:rPr>
                <a:t>Matter White)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pic>
          <p:nvPicPr>
            <p:cNvPr id="5" name="Picture 5" descr="T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95400" y="3435829"/>
              <a:ext cx="2239963" cy="263189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>
            <a:xfrm>
              <a:off x="2314963" y="5967001"/>
              <a:ext cx="1204568" cy="1007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600" b="1" dirty="0" smtClean="0">
                  <a:ea typeface="ＭＳ Ｐゴシック" pitchFamily="37" charset="-128"/>
                  <a:cs typeface="ＭＳ Ｐゴシック" pitchFamily="37" charset="-128"/>
                </a:rPr>
                <a:t>An Introduction to MRI Physics and Analysis  Michael Jay </a:t>
              </a:r>
              <a:r>
                <a:rPr lang="en-US" sz="600" b="1" dirty="0" err="1" smtClean="0">
                  <a:ea typeface="ＭＳ Ｐゴシック" pitchFamily="37" charset="-128"/>
                  <a:cs typeface="ＭＳ Ｐゴシック" pitchFamily="37" charset="-128"/>
                </a:rPr>
                <a:t>Schillaci</a:t>
              </a:r>
              <a:r>
                <a:rPr lang="en-US" sz="600" b="1" dirty="0" smtClean="0">
                  <a:ea typeface="ＭＳ Ｐゴシック" pitchFamily="37" charset="-128"/>
                  <a:cs typeface="ＭＳ Ｐゴシック" pitchFamily="37" charset="-128"/>
                </a:rPr>
                <a:t>, PhD</a:t>
              </a:r>
              <a:endParaRPr lang="en-US" sz="600" b="1" dirty="0">
                <a:ea typeface="ＭＳ Ｐゴシック" pitchFamily="37" charset="-128"/>
                <a:cs typeface="ＭＳ Ｐゴシック" pitchFamily="37" charset="-128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74954" y="1840465"/>
            <a:ext cx="4269046" cy="4269046"/>
            <a:chOff x="4874954" y="1840465"/>
            <a:chExt cx="4269046" cy="426904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74954" y="1840465"/>
              <a:ext cx="4269046" cy="4269046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4874954" y="5923611"/>
              <a:ext cx="2683933" cy="1846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600" dirty="0" err="1" smtClean="0">
                  <a:latin typeface="Times New Roman"/>
                  <a:cs typeface="Times New Roman"/>
                </a:rPr>
                <a:t>http://www.gehealthcare.com/usen/mr/products/Profile/neuro_img_gal.html</a:t>
              </a:r>
              <a:endParaRPr lang="en-US" sz="600" dirty="0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89332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34653" y="1779978"/>
            <a:ext cx="7885372" cy="3926441"/>
            <a:chOff x="433267" y="1430728"/>
            <a:chExt cx="7885372" cy="3926441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3267" y="1430728"/>
              <a:ext cx="3757733" cy="3692122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433267" y="5172503"/>
              <a:ext cx="4572000" cy="18466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600" dirty="0">
                  <a:latin typeface="Times New Roman"/>
                  <a:cs typeface="Times New Roman"/>
                </a:rPr>
                <a:t>https://</a:t>
              </a:r>
              <a:r>
                <a:rPr lang="en-US" sz="600" dirty="0" err="1">
                  <a:latin typeface="Times New Roman"/>
                  <a:cs typeface="Times New Roman"/>
                </a:rPr>
                <a:t>radiopaedia.org</a:t>
              </a:r>
              <a:r>
                <a:rPr lang="en-US" sz="600" dirty="0">
                  <a:latin typeface="Times New Roman"/>
                  <a:cs typeface="Times New Roman"/>
                </a:rPr>
                <a:t>/cases/cervical-fracture-dislocation</a:t>
              </a: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77339" y="1430728"/>
              <a:ext cx="3741300" cy="3675976"/>
            </a:xfrm>
            <a:prstGeom prst="rect">
              <a:avLst/>
            </a:prstGeom>
          </p:spPr>
        </p:pic>
      </p:grpSp>
      <p:sp>
        <p:nvSpPr>
          <p:cNvPr id="5" name="TextBox 4"/>
          <p:cNvSpPr txBox="1"/>
          <p:nvPr/>
        </p:nvSpPr>
        <p:spPr>
          <a:xfrm>
            <a:off x="2156984" y="328070"/>
            <a:ext cx="4572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/>
                <a:cs typeface="Times New Roman"/>
              </a:rPr>
              <a:t>Imaging the Brain with MRI</a:t>
            </a:r>
          </a:p>
        </p:txBody>
      </p:sp>
    </p:spTree>
    <p:extLst>
      <p:ext uri="{BB962C8B-B14F-4D97-AF65-F5344CB8AC3E}">
        <p14:creationId xmlns:p14="http://schemas.microsoft.com/office/powerpoint/2010/main" val="4112471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06652" y="256110"/>
            <a:ext cx="813166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 dirty="0" smtClean="0">
                <a:latin typeface="Times New Roman"/>
                <a:cs typeface="Times New Roman"/>
              </a:rPr>
              <a:t>Magnetic Resonance Imaging</a:t>
            </a:r>
          </a:p>
          <a:p>
            <a:r>
              <a:rPr lang="en-US" sz="3000" i="1" dirty="0" smtClean="0">
                <a:latin typeface="Times New Roman"/>
                <a:cs typeface="Times New Roman"/>
              </a:rPr>
              <a:t>	</a:t>
            </a:r>
            <a:r>
              <a:rPr lang="en-US" sz="2400" i="1" dirty="0" smtClean="0">
                <a:latin typeface="Times New Roman"/>
                <a:cs typeface="Times New Roman"/>
              </a:rPr>
              <a:t>- Image Formation &amp; Reconstruction Types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-280960" y="1565313"/>
            <a:ext cx="6573561" cy="3767818"/>
            <a:chOff x="1295400" y="2827116"/>
            <a:chExt cx="5964828" cy="3264007"/>
          </a:xfrm>
        </p:grpSpPr>
        <p:sp>
          <p:nvSpPr>
            <p:cNvPr id="2" name="Rectangle 3"/>
            <p:cNvSpPr>
              <a:spLocks noChangeArrowheads="1"/>
            </p:cNvSpPr>
            <p:nvPr/>
          </p:nvSpPr>
          <p:spPr bwMode="auto">
            <a:xfrm>
              <a:off x="3831228" y="2827116"/>
              <a:ext cx="3429000" cy="613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600" b="1" dirty="0">
                  <a:solidFill>
                    <a:srgbClr val="000000"/>
                  </a:solidFill>
                </a:rPr>
                <a:t>T2 Weighted Image (T2WI)</a:t>
              </a:r>
            </a:p>
            <a:p>
              <a:pPr algn="ctr" eaLnBrk="1" hangingPunct="1"/>
              <a:r>
                <a:rPr lang="en-US" sz="1200" dirty="0" smtClean="0">
                  <a:solidFill>
                    <a:srgbClr val="000000"/>
                  </a:solidFill>
                </a:rPr>
                <a:t>(White Matter Gray</a:t>
              </a:r>
            </a:p>
            <a:p>
              <a:pPr algn="ctr" eaLnBrk="1" hangingPunct="1"/>
              <a:r>
                <a:rPr lang="en-US" sz="1200" dirty="0" smtClean="0">
                  <a:solidFill>
                    <a:srgbClr val="000000"/>
                  </a:solidFill>
                </a:rPr>
                <a:t>Gray Matter White </a:t>
              </a:r>
              <a:r>
                <a:rPr lang="en-US" sz="1200" dirty="0">
                  <a:solidFill>
                    <a:srgbClr val="000000"/>
                  </a:solidFill>
                </a:rPr>
                <a:t>– CSF Contrast)</a:t>
              </a:r>
            </a:p>
          </p:txBody>
        </p:sp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1295400" y="2858450"/>
              <a:ext cx="3200400" cy="453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600" b="1" dirty="0">
                  <a:solidFill>
                    <a:srgbClr val="000000"/>
                  </a:solidFill>
                </a:rPr>
                <a:t>T1 Weighted Image (T1WI)</a:t>
              </a:r>
            </a:p>
            <a:p>
              <a:pPr algn="ctr" eaLnBrk="1" hangingPunct="1"/>
              <a:r>
                <a:rPr lang="en-US" sz="1200" dirty="0">
                  <a:solidFill>
                    <a:srgbClr val="000000"/>
                  </a:solidFill>
                </a:rPr>
                <a:t>(Gray </a:t>
              </a:r>
              <a:r>
                <a:rPr lang="en-US" sz="1200" dirty="0" smtClean="0">
                  <a:solidFill>
                    <a:srgbClr val="000000"/>
                  </a:solidFill>
                </a:rPr>
                <a:t>Matter Gray </a:t>
              </a:r>
              <a:r>
                <a:rPr lang="en-US" sz="1200" dirty="0">
                  <a:solidFill>
                    <a:srgbClr val="000000"/>
                  </a:solidFill>
                </a:rPr>
                <a:t>– White </a:t>
              </a:r>
              <a:r>
                <a:rPr lang="en-US" sz="1200" dirty="0" smtClean="0">
                  <a:solidFill>
                    <a:srgbClr val="000000"/>
                  </a:solidFill>
                </a:rPr>
                <a:t>Matter White)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  <p:pic>
          <p:nvPicPr>
            <p:cNvPr id="4" name="Picture 5" descr="T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3505200"/>
              <a:ext cx="2239963" cy="24384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</p:pic>
        <p:pic>
          <p:nvPicPr>
            <p:cNvPr id="5" name="Picture 6" descr="T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357513" y="3505200"/>
              <a:ext cx="2286000" cy="2438400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2209800" y="5943600"/>
              <a:ext cx="4572000" cy="1475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600" b="1" dirty="0" smtClean="0">
                  <a:ea typeface="ＭＳ Ｐゴシック" pitchFamily="37" charset="-128"/>
                  <a:cs typeface="ＭＳ Ｐゴシック" pitchFamily="37" charset="-128"/>
                </a:rPr>
                <a:t>An Introduction to MRI Physics and Analysis  Michael Jay </a:t>
              </a:r>
              <a:r>
                <a:rPr lang="en-US" sz="600" b="1" dirty="0" err="1" smtClean="0">
                  <a:ea typeface="ＭＳ Ｐゴシック" pitchFamily="37" charset="-128"/>
                  <a:cs typeface="ＭＳ Ｐゴシック" pitchFamily="37" charset="-128"/>
                </a:rPr>
                <a:t>Schillaci</a:t>
              </a:r>
              <a:r>
                <a:rPr lang="en-US" sz="600" b="1" dirty="0" smtClean="0">
                  <a:ea typeface="ＭＳ Ｐゴシック" pitchFamily="37" charset="-128"/>
                  <a:cs typeface="ＭＳ Ｐゴシック" pitchFamily="37" charset="-128"/>
                </a:rPr>
                <a:t>, PhD</a:t>
              </a:r>
              <a:endParaRPr lang="en-US" sz="600" b="1" dirty="0">
                <a:ea typeface="ＭＳ Ｐゴシック" pitchFamily="37" charset="-128"/>
                <a:cs typeface="ＭＳ Ｐゴシック" pitchFamily="37" charset="-128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707535" y="5330663"/>
            <a:ext cx="7772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2 scans are almost the photographic negative of T1 scans.  We make dark areas white and white areas dark to enhance fluid filled areas.</a:t>
            </a:r>
          </a:p>
          <a:p>
            <a:endParaRPr lang="en-US" dirty="0">
              <a:latin typeface="Times New Roman"/>
              <a:cs typeface="Times New Roman"/>
            </a:endParaRPr>
          </a:p>
          <a:p>
            <a:r>
              <a:rPr lang="en-US" dirty="0" smtClean="0">
                <a:latin typeface="Times New Roman"/>
                <a:cs typeface="Times New Roman"/>
              </a:rPr>
              <a:t>FLAIR – Fluid Attenuated Image </a:t>
            </a:r>
            <a:r>
              <a:rPr lang="en-US" dirty="0">
                <a:latin typeface="Times New Roman"/>
                <a:cs typeface="Times New Roman"/>
              </a:rPr>
              <a:t>R</a:t>
            </a:r>
            <a:r>
              <a:rPr lang="en-US" dirty="0" smtClean="0">
                <a:latin typeface="Times New Roman"/>
                <a:cs typeface="Times New Roman"/>
              </a:rPr>
              <a:t>ecovery – T2 image with CSF suppressed.  Shows areas where fluid should not be.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154894" y="1630113"/>
            <a:ext cx="292194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1600" b="1" dirty="0" smtClean="0">
                <a:solidFill>
                  <a:srgbClr val="000000"/>
                </a:solidFill>
              </a:rPr>
              <a:t>FLAIR</a:t>
            </a:r>
          </a:p>
          <a:p>
            <a:pPr algn="ctr"/>
            <a:r>
              <a:rPr lang="en-US" sz="1200" dirty="0">
                <a:solidFill>
                  <a:srgbClr val="000000"/>
                </a:solidFill>
              </a:rPr>
              <a:t>White Matter Gray</a:t>
            </a:r>
          </a:p>
          <a:p>
            <a:pPr algn="ctr"/>
            <a:r>
              <a:rPr lang="en-US" sz="1200" dirty="0">
                <a:solidFill>
                  <a:srgbClr val="000000"/>
                </a:solidFill>
              </a:rPr>
              <a:t>Gray Matte Whiter – CSF </a:t>
            </a:r>
            <a:r>
              <a:rPr lang="en-US" sz="1200" dirty="0" smtClean="0">
                <a:solidFill>
                  <a:srgbClr val="000000"/>
                </a:solidFill>
              </a:rPr>
              <a:t>Removed</a:t>
            </a:r>
            <a:endParaRPr lang="en-US" sz="1200" dirty="0">
              <a:solidFill>
                <a:srgbClr val="000000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5989286" y="2348062"/>
            <a:ext cx="3087549" cy="3037592"/>
            <a:chOff x="5989286" y="2348062"/>
            <a:chExt cx="3087549" cy="303759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989286" y="2348062"/>
              <a:ext cx="3084615" cy="2699038"/>
            </a:xfrm>
            <a:prstGeom prst="rect">
              <a:avLst/>
            </a:prstGeom>
          </p:spPr>
        </p:pic>
        <p:sp>
          <p:nvSpPr>
            <p:cNvPr id="12" name="Rectangle 11"/>
            <p:cNvSpPr/>
            <p:nvPr/>
          </p:nvSpPr>
          <p:spPr>
            <a:xfrm>
              <a:off x="5989286" y="5047100"/>
              <a:ext cx="308754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800" dirty="0"/>
                <a:t>http://</a:t>
              </a:r>
              <a:r>
                <a:rPr lang="en-US" sz="800" dirty="0" err="1"/>
                <a:t>library.med.utah.edu</a:t>
              </a:r>
              <a:r>
                <a:rPr lang="en-US" sz="800" dirty="0"/>
                <a:t>/</a:t>
              </a:r>
              <a:r>
                <a:rPr lang="en-US" sz="800" dirty="0" err="1"/>
                <a:t>WebPath</a:t>
              </a:r>
              <a:r>
                <a:rPr lang="en-US" sz="800" dirty="0"/>
                <a:t>/HISTHTML/NEURANAT/MRIFS06.htm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32337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9885" y="362901"/>
            <a:ext cx="82471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/>
                <a:cs typeface="Times New Roman"/>
              </a:rPr>
              <a:t>Magnetic Resonance</a:t>
            </a:r>
          </a:p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90796"/>
              </p:ext>
            </p:extLst>
          </p:nvPr>
        </p:nvGraphicFramePr>
        <p:xfrm>
          <a:off x="352614" y="1878133"/>
          <a:ext cx="8109906" cy="1321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4051300" imgH="660400" progId="Equation.DSMT4">
                  <p:embed/>
                </p:oleObj>
              </mc:Choice>
              <mc:Fallback>
                <p:oleObj name="Equation" r:id="rId3" imgW="40513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614" y="1878133"/>
                        <a:ext cx="8109906" cy="1321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52614" y="1317008"/>
            <a:ext cx="7201752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/>
                <a:cs typeface="Times New Roman"/>
              </a:rPr>
              <a:t>The Hamiltonian i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sz="2200" dirty="0" smtClean="0">
                <a:latin typeface="Times New Roman"/>
                <a:cs typeface="Times New Roman"/>
              </a:rPr>
              <a:t>Operating on a state we have:</a:t>
            </a:r>
            <a:endParaRPr lang="en-US" sz="2200" dirty="0">
              <a:latin typeface="Times New Roman"/>
              <a:cs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812940"/>
              </p:ext>
            </p:extLst>
          </p:nvPr>
        </p:nvGraphicFramePr>
        <p:xfrm>
          <a:off x="329886" y="4346405"/>
          <a:ext cx="8560516" cy="138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5638800" imgH="914400" progId="Equation.DSMT4">
                  <p:embed/>
                </p:oleObj>
              </mc:Choice>
              <mc:Fallback>
                <p:oleObj name="Equation" r:id="rId5" imgW="5638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886" y="4346405"/>
                        <a:ext cx="8560516" cy="1389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57404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9885" y="362901"/>
            <a:ext cx="82471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/>
                <a:cs typeface="Times New Roman"/>
              </a:rPr>
              <a:t>Magnetic Resonance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52614" y="1317008"/>
            <a:ext cx="720175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/>
                <a:cs typeface="Times New Roman"/>
              </a:rPr>
              <a:t>This produces</a:t>
            </a:r>
          </a:p>
          <a:p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These are a set of coupled differential equations.</a:t>
            </a:r>
          </a:p>
          <a:p>
            <a:endParaRPr lang="en-US" sz="2200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74995"/>
              </p:ext>
            </p:extLst>
          </p:nvPr>
        </p:nvGraphicFramePr>
        <p:xfrm>
          <a:off x="352614" y="1946467"/>
          <a:ext cx="6021505" cy="16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2946400" imgH="800100" progId="Equation.DSMT4">
                  <p:embed/>
                </p:oleObj>
              </mc:Choice>
              <mc:Fallback>
                <p:oleObj name="Equation" r:id="rId3" imgW="29464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614" y="1946467"/>
                        <a:ext cx="6021505" cy="16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02012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9885" y="362901"/>
            <a:ext cx="82471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/>
                <a:cs typeface="Times New Roman"/>
              </a:rPr>
              <a:t>Magnetic Resonance</a:t>
            </a:r>
          </a:p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52614" y="1317008"/>
            <a:ext cx="7201752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Times New Roman"/>
                <a:cs typeface="Times New Roman"/>
              </a:rPr>
              <a:t>The solutions are: </a:t>
            </a: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endParaRPr lang="en-US" sz="2200" dirty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where</a:t>
            </a:r>
          </a:p>
          <a:p>
            <a:endParaRPr lang="en-US" sz="2200" dirty="0"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629677"/>
              </p:ext>
            </p:extLst>
          </p:nvPr>
        </p:nvGraphicFramePr>
        <p:xfrm>
          <a:off x="352614" y="4969286"/>
          <a:ext cx="4455004" cy="87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1625600" imgH="317500" progId="Equation.DSMT4">
                  <p:embed/>
                </p:oleObj>
              </mc:Choice>
              <mc:Fallback>
                <p:oleObj name="Equation" r:id="rId3" imgW="16256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614" y="4969286"/>
                        <a:ext cx="4455004" cy="87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2608"/>
              </p:ext>
            </p:extLst>
          </p:nvPr>
        </p:nvGraphicFramePr>
        <p:xfrm>
          <a:off x="352614" y="1982426"/>
          <a:ext cx="8020051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3924300" imgH="914400" progId="Equation.DSMT4">
                  <p:embed/>
                </p:oleObj>
              </mc:Choice>
              <mc:Fallback>
                <p:oleObj name="Equation" r:id="rId5" imgW="39243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614" y="1982426"/>
                        <a:ext cx="8020051" cy="186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3187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9885" y="362901"/>
            <a:ext cx="82471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/>
                <a:cs typeface="Times New Roman"/>
              </a:rPr>
              <a:t>Magnetic Resonance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52614" y="1317008"/>
            <a:ext cx="805945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/>
                <a:cs typeface="Times New Roman"/>
              </a:rPr>
              <a:t>Now that we have the states we can calculate.</a:t>
            </a:r>
          </a:p>
          <a:p>
            <a:endParaRPr lang="en-US" sz="2200" dirty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Suppose that a particle starts out in a spin up state at time </a:t>
            </a:r>
            <a:r>
              <a:rPr lang="en-US" sz="2200" i="1" dirty="0" smtClean="0">
                <a:latin typeface="Times New Roman"/>
                <a:cs typeface="Times New Roman"/>
              </a:rPr>
              <a:t>t = 0</a:t>
            </a:r>
            <a:r>
              <a:rPr lang="en-US" sz="2200" dirty="0" smtClean="0">
                <a:latin typeface="Times New Roman"/>
                <a:cs typeface="Times New Roman"/>
              </a:rPr>
              <a:t>.</a:t>
            </a:r>
          </a:p>
          <a:p>
            <a:endParaRPr lang="en-US" sz="2200" dirty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What is the probability of a transition to a spin down state?</a:t>
            </a:r>
          </a:p>
          <a:p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Where the initial conditions ar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884170"/>
              </p:ext>
            </p:extLst>
          </p:nvPr>
        </p:nvGraphicFramePr>
        <p:xfrm>
          <a:off x="1914251" y="3167134"/>
          <a:ext cx="4366665" cy="115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2362200" imgH="622300" progId="Equation.DSMT4">
                  <p:embed/>
                </p:oleObj>
              </mc:Choice>
              <mc:Fallback>
                <p:oleObj name="Equation" r:id="rId3" imgW="23622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4251" y="3167134"/>
                        <a:ext cx="4366665" cy="1150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921790"/>
              </p:ext>
            </p:extLst>
          </p:nvPr>
        </p:nvGraphicFramePr>
        <p:xfrm>
          <a:off x="1422400" y="4840288"/>
          <a:ext cx="565626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3060700" imgH="571500" progId="Equation.DSMT4">
                  <p:embed/>
                </p:oleObj>
              </mc:Choice>
              <mc:Fallback>
                <p:oleObj name="Equation" r:id="rId5" imgW="30607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2400" y="4840288"/>
                        <a:ext cx="5656263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7425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9885" y="362901"/>
            <a:ext cx="82471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/>
                <a:cs typeface="Times New Roman"/>
              </a:rPr>
              <a:t>Magnetic Resonance</a:t>
            </a:r>
          </a:p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38340"/>
              </p:ext>
            </p:extLst>
          </p:nvPr>
        </p:nvGraphicFramePr>
        <p:xfrm>
          <a:off x="329885" y="1543380"/>
          <a:ext cx="7302501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3949700" imgH="952500" progId="Equation.DSMT4">
                  <p:embed/>
                </p:oleObj>
              </mc:Choice>
              <mc:Fallback>
                <p:oleObj name="Equation" r:id="rId3" imgW="39497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885" y="1543380"/>
                        <a:ext cx="7302501" cy="175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9885" y="3302330"/>
            <a:ext cx="805945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/>
                <a:cs typeface="Times New Roman"/>
              </a:rPr>
              <a:t>Thus </a:t>
            </a:r>
            <a:r>
              <a:rPr lang="en-US" sz="2200" dirty="0" smtClean="0">
                <a:latin typeface="Times New Roman"/>
                <a:cs typeface="Times New Roman"/>
              </a:rPr>
              <a:t>if </a:t>
            </a:r>
            <a:r>
              <a:rPr lang="en-US" sz="2200" dirty="0" smtClean="0">
                <a:latin typeface="Times New Roman"/>
                <a:cs typeface="Times New Roman"/>
              </a:rPr>
              <a:t>you can hit the up state with a photon of the correct frequency then you can cause a spin flip transition from the </a:t>
            </a:r>
            <a:r>
              <a:rPr lang="en-US" sz="2200" dirty="0" smtClean="0">
                <a:latin typeface="Times New Roman"/>
                <a:cs typeface="Times New Roman"/>
              </a:rPr>
              <a:t>lower energy state </a:t>
            </a:r>
            <a:r>
              <a:rPr lang="en-US" sz="2200" dirty="0" smtClean="0">
                <a:latin typeface="Times New Roman"/>
                <a:cs typeface="Times New Roman"/>
              </a:rPr>
              <a:t>to </a:t>
            </a:r>
            <a:r>
              <a:rPr lang="en-US" sz="2200" dirty="0" smtClean="0">
                <a:latin typeface="Times New Roman"/>
                <a:cs typeface="Times New Roman"/>
              </a:rPr>
              <a:t>higher </a:t>
            </a:r>
            <a:r>
              <a:rPr lang="en-US" sz="2200" smtClean="0">
                <a:latin typeface="Times New Roman"/>
                <a:cs typeface="Times New Roman"/>
              </a:rPr>
              <a:t>energy state</a:t>
            </a:r>
            <a:r>
              <a:rPr lang="en-US" sz="2200" dirty="0" smtClean="0">
                <a:latin typeface="Times New Roman"/>
                <a:cs typeface="Times New Roman"/>
              </a:rPr>
              <a:t>.</a:t>
            </a:r>
          </a:p>
          <a:p>
            <a:endParaRPr lang="en-US" sz="2200" dirty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Thus:</a:t>
            </a:r>
          </a:p>
          <a:p>
            <a:endParaRPr lang="en-US" sz="2200" dirty="0">
              <a:latin typeface="Times New Roman"/>
              <a:cs typeface="Times New Roman"/>
            </a:endParaRPr>
          </a:p>
          <a:p>
            <a:endParaRPr lang="en-US" sz="2200" dirty="0" smtClean="0">
              <a:latin typeface="Times New Roman"/>
              <a:cs typeface="Times New Roman"/>
            </a:endParaRPr>
          </a:p>
          <a:p>
            <a:endParaRPr lang="en-US" sz="2200" dirty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So:</a:t>
            </a:r>
            <a:endParaRPr lang="en-US" sz="2200" dirty="0">
              <a:latin typeface="Times New Roman"/>
              <a:cs typeface="Times New Roman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0828"/>
              </p:ext>
            </p:extLst>
          </p:nvPr>
        </p:nvGraphicFramePr>
        <p:xfrm>
          <a:off x="329885" y="4902898"/>
          <a:ext cx="7114481" cy="523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5" imgW="3632200" imgH="266700" progId="Equation.DSMT4">
                  <p:embed/>
                </p:oleObj>
              </mc:Choice>
              <mc:Fallback>
                <p:oleObj name="Equation" r:id="rId5" imgW="3632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885" y="4902898"/>
                        <a:ext cx="7114481" cy="523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10893"/>
              </p:ext>
            </p:extLst>
          </p:nvPr>
        </p:nvGraphicFramePr>
        <p:xfrm>
          <a:off x="949099" y="5719314"/>
          <a:ext cx="23733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7" imgW="1104900" imgH="431800" progId="Equation.DSMT4">
                  <p:embed/>
                </p:oleObj>
              </mc:Choice>
              <mc:Fallback>
                <p:oleObj name="Equation" r:id="rId7" imgW="1104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9099" y="5719314"/>
                        <a:ext cx="2373313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7329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9885" y="181451"/>
            <a:ext cx="82471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/>
                <a:cs typeface="Times New Roman"/>
              </a:rPr>
              <a:t>Magnetic Resonance Imaging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9884" y="954107"/>
            <a:ext cx="8626493" cy="5847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/>
                <a:cs typeface="Times New Roman"/>
              </a:rPr>
              <a:t>So, if you can hit the spin up state with a photon at the correct time (you have to tune the circuit to match when the probability is a maximum) then you can cause a resonance in the system.</a:t>
            </a:r>
          </a:p>
          <a:p>
            <a:endParaRPr lang="en-US" sz="2200" dirty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If you can do this then you can keep pulsing the system at this frequency.</a:t>
            </a:r>
          </a:p>
          <a:p>
            <a:endParaRPr lang="en-US" sz="2200" dirty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Unfortunately you have to determine this frequency to hit the sample at to cause the resonance,</a:t>
            </a:r>
            <a:r>
              <a:rPr lang="en-US" sz="2200" dirty="0">
                <a:latin typeface="Times New Roman"/>
                <a:cs typeface="Times New Roman"/>
              </a:rPr>
              <a:t> </a:t>
            </a:r>
            <a:r>
              <a:rPr lang="en-US" sz="2200" dirty="0" smtClean="0">
                <a:latin typeface="Times New Roman"/>
                <a:cs typeface="Times New Roman"/>
              </a:rPr>
              <a:t>but in the end you can image protons in water in different magnetic environments, by Faraday’s law.  The photons that are given off when the spins relax are a changing source of magnetic field through a coil of wire, the intensity of which is made proportional to a shade of grey.</a:t>
            </a:r>
          </a:p>
          <a:p>
            <a:endParaRPr lang="en-US" sz="2200" dirty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These photons are radio-frequency photons and are non-ionizing forms of radiation.  </a:t>
            </a:r>
          </a:p>
          <a:p>
            <a:endParaRPr lang="en-US" sz="2200" dirty="0">
              <a:latin typeface="Times New Roman"/>
              <a:cs typeface="Times New Roman"/>
            </a:endParaRPr>
          </a:p>
          <a:p>
            <a:r>
              <a:rPr lang="en-US" sz="2200" dirty="0" smtClean="0">
                <a:latin typeface="Times New Roman"/>
                <a:cs typeface="Times New Roman"/>
              </a:rPr>
              <a:t>What can we image?</a:t>
            </a:r>
            <a:endParaRPr lang="en-US" sz="2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034878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29885" y="181451"/>
            <a:ext cx="82471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dirty="0" smtClean="0">
                <a:latin typeface="Times New Roman"/>
                <a:cs typeface="Times New Roman"/>
              </a:rPr>
              <a:t>Magnetic Resonance Imaging</a:t>
            </a:r>
          </a:p>
          <a:p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457200" y="1814504"/>
            <a:ext cx="7311592" cy="3941857"/>
            <a:chOff x="457200" y="1814504"/>
            <a:chExt cx="7311592" cy="3941857"/>
          </a:xfrm>
        </p:grpSpPr>
        <p:grpSp>
          <p:nvGrpSpPr>
            <p:cNvPr id="15" name="Group 14"/>
            <p:cNvGrpSpPr/>
            <p:nvPr/>
          </p:nvGrpSpPr>
          <p:grpSpPr>
            <a:xfrm>
              <a:off x="457200" y="1814504"/>
              <a:ext cx="7311592" cy="3941857"/>
              <a:chOff x="457200" y="1488420"/>
              <a:chExt cx="8423824" cy="426794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457200" y="1488420"/>
                <a:ext cx="8423824" cy="4267941"/>
                <a:chOff x="457200" y="1290474"/>
                <a:chExt cx="8423824" cy="4267941"/>
              </a:xfrm>
            </p:grpSpPr>
            <p:graphicFrame>
              <p:nvGraphicFramePr>
                <p:cNvPr id="3" name="Object 2"/>
                <p:cNvGraphicFramePr>
                  <a:graphicFrameLocks noChangeAspect="1"/>
                </p:cNvGraphicFramePr>
                <p:nvPr/>
              </p:nvGraphicFramePr>
              <p:xfrm>
                <a:off x="3820226" y="1290475"/>
                <a:ext cx="5060798" cy="42679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00" name="Image" r:id="rId3" imgW="5667490" imgH="4777974" progId="">
                        <p:embed/>
                      </p:oleObj>
                    </mc:Choice>
                    <mc:Fallback>
                      <p:oleObj name="Image" r:id="rId3" imgW="5667490" imgH="4777974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20226" y="1290475"/>
                              <a:ext cx="5060798" cy="42679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" name="Object 3"/>
                <p:cNvGraphicFramePr>
                  <a:graphicFrameLocks noChangeAspect="1"/>
                </p:cNvGraphicFramePr>
                <p:nvPr/>
              </p:nvGraphicFramePr>
              <p:xfrm>
                <a:off x="457200" y="1290474"/>
                <a:ext cx="3046413" cy="42679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201" name="Image" r:id="rId5" imgW="3263492" imgH="4571429" progId="">
                        <p:embed/>
                      </p:oleObj>
                    </mc:Choice>
                    <mc:Fallback>
                      <p:oleObj name="Image" r:id="rId5" imgW="3263492" imgH="4571429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7200" y="1290474"/>
                              <a:ext cx="3046413" cy="426794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" name="Rectangle 4"/>
                <p:cNvSpPr/>
                <p:nvPr/>
              </p:nvSpPr>
              <p:spPr>
                <a:xfrm>
                  <a:off x="3820226" y="5373749"/>
                  <a:ext cx="4572000" cy="18466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sz="600" b="1" dirty="0" smtClean="0">
                      <a:latin typeface="Times New Roman"/>
                      <a:ea typeface="ＭＳ Ｐゴシック" pitchFamily="37" charset="-128"/>
                      <a:cs typeface="Times New Roman"/>
                    </a:rPr>
                    <a:t>An Introduction to MRI Physics and Analysis Michael Jay </a:t>
                  </a:r>
                  <a:r>
                    <a:rPr lang="en-US" sz="600" b="1" dirty="0" err="1" smtClean="0">
                      <a:latin typeface="Times New Roman"/>
                      <a:ea typeface="ＭＳ Ｐゴシック" pitchFamily="37" charset="-128"/>
                      <a:cs typeface="Times New Roman"/>
                    </a:rPr>
                    <a:t>Schillaci</a:t>
                  </a:r>
                  <a:r>
                    <a:rPr lang="en-US" sz="600" b="1" dirty="0" smtClean="0">
                      <a:latin typeface="Times New Roman"/>
                      <a:ea typeface="ＭＳ Ｐゴシック" pitchFamily="37" charset="-128"/>
                      <a:cs typeface="Times New Roman"/>
                    </a:rPr>
                    <a:t>, PhD</a:t>
                  </a:r>
                  <a:endParaRPr lang="en-US" sz="600" b="1" dirty="0">
                    <a:latin typeface="Times New Roman"/>
                    <a:ea typeface="ＭＳ Ｐゴシック" pitchFamily="37" charset="-128"/>
                    <a:cs typeface="Times New Roman"/>
                  </a:endParaRPr>
                </a:p>
              </p:txBody>
            </p:sp>
          </p:grpSp>
          <p:cxnSp>
            <p:nvCxnSpPr>
              <p:cNvPr id="9" name="Straight Arrow Connector 8"/>
              <p:cNvCxnSpPr/>
              <p:nvPr/>
            </p:nvCxnSpPr>
            <p:spPr>
              <a:xfrm>
                <a:off x="6331304" y="2112732"/>
                <a:ext cx="0" cy="1021411"/>
              </a:xfrm>
              <a:prstGeom prst="straightConnector1">
                <a:avLst/>
              </a:prstGeom>
              <a:ln w="38100" cmpd="sng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7258934" y="2161563"/>
                <a:ext cx="0" cy="1021411"/>
              </a:xfrm>
              <a:prstGeom prst="straightConnector1">
                <a:avLst/>
              </a:prstGeom>
              <a:ln w="38100" cmpd="sng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7477311" y="2161563"/>
                <a:ext cx="0" cy="1021411"/>
              </a:xfrm>
              <a:prstGeom prst="straightConnector1">
                <a:avLst/>
              </a:prstGeom>
              <a:ln w="38100" cmpd="sng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6120831" y="2128573"/>
                <a:ext cx="0" cy="1021411"/>
              </a:xfrm>
              <a:prstGeom prst="straightConnector1">
                <a:avLst/>
              </a:prstGeom>
              <a:ln w="38100" cmpd="sng"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6" name="Straight Arrow Connector 15"/>
            <p:cNvCxnSpPr/>
            <p:nvPr/>
          </p:nvCxnSpPr>
          <p:spPr>
            <a:xfrm>
              <a:off x="3226433" y="2853720"/>
              <a:ext cx="4542359" cy="32991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512950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1734" y="296333"/>
            <a:ext cx="81449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/>
                <a:cs typeface="Times New Roman"/>
              </a:rPr>
              <a:t>Imaging the Brain with MRI</a:t>
            </a:r>
          </a:p>
          <a:p>
            <a:r>
              <a:rPr lang="en-US" sz="2800" i="1" dirty="0" smtClean="0">
                <a:latin typeface="Times New Roman"/>
                <a:cs typeface="Times New Roman"/>
              </a:rPr>
              <a:t>	- Anatomy</a:t>
            </a:r>
            <a:endParaRPr lang="en-US" sz="2800" i="1" dirty="0">
              <a:latin typeface="Times New Roman"/>
              <a:cs typeface="Times New Roman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071034" y="1161539"/>
            <a:ext cx="7272866" cy="5689757"/>
            <a:chOff x="1071034" y="1161539"/>
            <a:chExt cx="7272866" cy="5689757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71034" y="1161539"/>
              <a:ext cx="7272866" cy="5351203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1071034" y="6512742"/>
              <a:ext cx="350096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 smtClean="0">
                  <a:latin typeface="Times New Roman"/>
                  <a:cs typeface="Times New Roman"/>
                </a:rPr>
                <a:t>Alan L. </a:t>
              </a:r>
              <a:r>
                <a:rPr lang="en-US" sz="800" dirty="0" err="1" smtClean="0">
                  <a:latin typeface="Times New Roman"/>
                  <a:cs typeface="Times New Roman"/>
                </a:rPr>
                <a:t>Rhoton</a:t>
              </a:r>
              <a:r>
                <a:rPr lang="en-US" sz="800" dirty="0" smtClean="0">
                  <a:latin typeface="Times New Roman"/>
                  <a:cs typeface="Times New Roman"/>
                </a:rPr>
                <a:t>, Jr. MD, Dept. of Neurological Surgery, University of Florida:  Special thanks to Allison </a:t>
              </a:r>
              <a:r>
                <a:rPr lang="en-US" sz="800" dirty="0" err="1" smtClean="0">
                  <a:latin typeface="Times New Roman"/>
                  <a:cs typeface="Times New Roman"/>
                </a:rPr>
                <a:t>Schacter</a:t>
              </a:r>
              <a:r>
                <a:rPr lang="en-US" sz="800" dirty="0" smtClean="0">
                  <a:latin typeface="Times New Roman"/>
                  <a:cs typeface="Times New Roman"/>
                </a:rPr>
                <a:t> for the images.</a:t>
              </a:r>
              <a:endParaRPr lang="en-US" sz="800" dirty="0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5499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</TotalTime>
  <Words>899</Words>
  <Application>Microsoft Macintosh PowerPoint</Application>
  <PresentationFormat>On-screen Show (4:3)</PresentationFormat>
  <Paragraphs>143</Paragraphs>
  <Slides>17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ott LaBrake</dc:creator>
  <cp:lastModifiedBy>Scott LaBrake</cp:lastModifiedBy>
  <cp:revision>22</cp:revision>
  <dcterms:created xsi:type="dcterms:W3CDTF">2016-05-26T23:19:25Z</dcterms:created>
  <dcterms:modified xsi:type="dcterms:W3CDTF">2017-05-24T09:59:36Z</dcterms:modified>
</cp:coreProperties>
</file>